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6C2D" w:rsidRDefault="00686C2D" w:rsidP="00EC581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86C2D" w:rsidRPr="00F678E1" w:rsidRDefault="00686C2D" w:rsidP="00686C2D">
      <w:pPr>
        <w:ind w:left="2124" w:firstLine="708"/>
        <w:rPr>
          <w:rFonts w:ascii="Verdana" w:hAnsi="Verdana"/>
          <w:b/>
          <w:sz w:val="32"/>
          <w:szCs w:val="32"/>
        </w:rPr>
      </w:pPr>
      <w:r>
        <w:rPr>
          <w:rFonts w:ascii="Verdana" w:hAnsi="Verdana"/>
          <w:b/>
          <w:sz w:val="32"/>
          <w:szCs w:val="32"/>
        </w:rPr>
        <w:t xml:space="preserve">     Теоретический тур</w:t>
      </w:r>
    </w:p>
    <w:p w:rsidR="009E1030" w:rsidRDefault="00654B06" w:rsidP="00EC581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5" type="#_x0000_t202" style="position:absolute;margin-left:-16.2pt;margin-top:12pt;width:21.9pt;height:21pt;z-index:251661312" stroked="f">
            <v:textbox style="mso-next-textbox:#_x0000_s1075" inset="0,0,0,0">
              <w:txbxContent>
                <w:p w:rsidR="009E1030" w:rsidRPr="00AA2C0C" w:rsidRDefault="009E1030" w:rsidP="009E1030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1"/>
                  </w:r>
                </w:p>
              </w:txbxContent>
            </v:textbox>
          </v:shape>
        </w:pict>
      </w:r>
    </w:p>
    <w:p w:rsidR="009E1030" w:rsidRDefault="009E1030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1C6863">
        <w:rPr>
          <w:rFonts w:ascii="Times New Roman" w:hAnsi="Times New Roman" w:cs="Times New Roman"/>
          <w:sz w:val="24"/>
          <w:szCs w:val="24"/>
        </w:rPr>
        <w:t>В один солнечный полдень минский астроном вдруг заметил, что длина его тени равна его росту. В каком месяце такое могло произойти?</w:t>
      </w:r>
      <w:r>
        <w:rPr>
          <w:rFonts w:ascii="Times New Roman" w:hAnsi="Times New Roman" w:cs="Times New Roman"/>
          <w:sz w:val="24"/>
          <w:szCs w:val="24"/>
        </w:rPr>
        <w:t xml:space="preserve"> Воспользуйтесь прилагаемыми эфемеридами Солнца</w:t>
      </w:r>
      <w:r w:rsidR="000032BF">
        <w:rPr>
          <w:rFonts w:ascii="Times New Roman" w:hAnsi="Times New Roman" w:cs="Times New Roman"/>
          <w:sz w:val="24"/>
          <w:szCs w:val="24"/>
        </w:rPr>
        <w:t xml:space="preserve"> (на оборотной стороне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E1030" w:rsidRDefault="00654B06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76" type="#_x0000_t202" style="position:absolute;left:0;text-align:left;margin-left:-16.2pt;margin-top:10.95pt;width:21.9pt;height:21pt;z-index:251662336" stroked="f">
            <v:textbox style="mso-next-textbox:#_x0000_s1076" inset="0,0,0,0">
              <w:txbxContent>
                <w:p w:rsidR="009E1030" w:rsidRPr="00AA2C0C" w:rsidRDefault="009E1030" w:rsidP="009E1030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2"/>
                  </w:r>
                </w:p>
              </w:txbxContent>
            </v:textbox>
          </v:shape>
        </w:pict>
      </w:r>
    </w:p>
    <w:p w:rsidR="009E1030" w:rsidRDefault="009E1030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E45A7E">
        <w:rPr>
          <w:rFonts w:ascii="Times New Roman" w:hAnsi="Times New Roman" w:cs="Times New Roman"/>
          <w:sz w:val="24"/>
          <w:szCs w:val="24"/>
        </w:rPr>
        <w:t>Астрономы с Земли наблюдают центральное покрытие звезды Марсом, при этом Марс находится в квадратуре. Определите продолжительность этого явления.</w:t>
      </w:r>
      <w:r>
        <w:rPr>
          <w:rFonts w:ascii="Times New Roman" w:hAnsi="Times New Roman" w:cs="Times New Roman"/>
          <w:sz w:val="24"/>
          <w:szCs w:val="24"/>
          <w:lang w:val="be-BY"/>
        </w:rPr>
        <w:t xml:space="preserve"> Указание: о</w:t>
      </w:r>
      <w:r>
        <w:rPr>
          <w:rFonts w:ascii="Times New Roman" w:hAnsi="Times New Roman" w:cs="Times New Roman"/>
          <w:sz w:val="24"/>
          <w:szCs w:val="24"/>
        </w:rPr>
        <w:t>рбиты планет полагайте круговыми; центральное покрытие – покрытие, при котором центр планеты пересекает звезду.</w:t>
      </w:r>
    </w:p>
    <w:p w:rsidR="009E1030" w:rsidRDefault="00654B06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77" type="#_x0000_t202" style="position:absolute;left:0;text-align:left;margin-left:-16.35pt;margin-top:12.45pt;width:21.9pt;height:21pt;z-index:251663360" stroked="f">
            <v:textbox style="mso-next-textbox:#_x0000_s1077" inset="0,0,0,0">
              <w:txbxContent>
                <w:p w:rsidR="009E1030" w:rsidRPr="00AA2C0C" w:rsidRDefault="009E1030" w:rsidP="009E1030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3"/>
                  </w:r>
                </w:p>
              </w:txbxContent>
            </v:textbox>
          </v:shape>
        </w:pict>
      </w:r>
    </w:p>
    <w:p w:rsidR="009E1030" w:rsidRDefault="009E1030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ите минимальный диаметр объектива телескопа, который позволил бы рассмотреть диск звезды Бетельгейзе (</w:t>
      </w:r>
      <w:r w:rsidRPr="00E3536C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5pt;height:17.65pt" o:ole="">
            <v:imagedata r:id="rId7" o:title=""/>
          </v:shape>
          <o:OLEObject Type="Embed" ProgID="Equation.DSMT4" ShapeID="_x0000_i1025" DrawAspect="Content" ObjectID="_138286243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3536C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26" type="#_x0000_t75" style="width:39.4pt;height:14.25pt" o:ole="">
            <v:imagedata r:id="rId9" o:title=""/>
          </v:shape>
          <o:OLEObject Type="Embed" ProgID="Equation.DSMT4" ShapeID="_x0000_i1026" DrawAspect="Content" ObjectID="_1382862433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пк) в видимом диапазоне длин волн при условии идеальности оптики и атмосферных условий. Существуют ли на Земле телескопы, способные решить эту задачу? Если да, укажите название хотя бы одного из них.</w:t>
      </w:r>
    </w:p>
    <w:p w:rsidR="009E1030" w:rsidRDefault="00654B06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78" type="#_x0000_t202" style="position:absolute;left:0;text-align:left;margin-left:-16.35pt;margin-top:13.95pt;width:21.9pt;height:21pt;z-index:251664384" stroked="f">
            <v:textbox style="mso-next-textbox:#_x0000_s1078" inset="0,0,0,0">
              <w:txbxContent>
                <w:p w:rsidR="009E1030" w:rsidRPr="00AA2C0C" w:rsidRDefault="009E1030" w:rsidP="009E1030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4"/>
                  </w:r>
                </w:p>
              </w:txbxContent>
            </v:textbox>
          </v:shape>
        </w:pict>
      </w:r>
    </w:p>
    <w:p w:rsidR="009E1030" w:rsidRDefault="009E1030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везда Альбирео (</w:t>
      </w:r>
      <w:r w:rsidRPr="0033453A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27" type="#_x0000_t75" style="width:9.5pt;height:15.6pt" o:ole="">
            <v:imagedata r:id="rId11" o:title=""/>
          </v:shape>
          <o:OLEObject Type="Embed" ProgID="Equation.DSMT4" ShapeID="_x0000_i1027" DrawAspect="Content" ObjectID="_138286243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Лебедя) имеет видимую звездную величину </w:t>
      </w:r>
      <w:r w:rsidRPr="0033453A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28" type="#_x0000_t75" style="width:29.9pt;height:15.6pt" o:ole="">
            <v:imagedata r:id="rId13" o:title=""/>
          </v:shape>
          <o:OLEObject Type="Embed" ProgID="Equation.DSMT4" ShapeID="_x0000_i1028" DrawAspect="Content" ObjectID="_1382862435" r:id="rId14"/>
        </w:object>
      </w:r>
      <w:r>
        <w:rPr>
          <w:rFonts w:ascii="Times New Roman" w:hAnsi="Times New Roman" w:cs="Times New Roman"/>
          <w:sz w:val="24"/>
          <w:szCs w:val="24"/>
        </w:rPr>
        <w:t>. Однако на самом деле она является двойной, причем блеск более яркой звезды ровно в пять раз превышает блеск более тусклой. Определите видимые звездные величины обоих компонент двойной системы.</w:t>
      </w:r>
    </w:p>
    <w:p w:rsidR="009E1030" w:rsidRDefault="00654B06" w:rsidP="009E1030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79" type="#_x0000_t202" style="position:absolute;left:0;text-align:left;margin-left:-16.2pt;margin-top:12.4pt;width:21.9pt;height:21pt;z-index:251665408" stroked="f">
            <v:textbox style="mso-next-textbox:#_x0000_s1079" inset="0,0,0,0">
              <w:txbxContent>
                <w:p w:rsidR="009E1030" w:rsidRPr="00AA2C0C" w:rsidRDefault="009E1030" w:rsidP="009E1030">
                  <w:pPr>
                    <w:rPr>
                      <w:sz w:val="40"/>
                      <w:szCs w:val="40"/>
                    </w:rPr>
                  </w:pPr>
                  <w:r w:rsidRPr="00AA2C0C">
                    <w:rPr>
                      <w:rFonts w:ascii="Verdana" w:hAnsi="Verdana"/>
                      <w:sz w:val="40"/>
                      <w:szCs w:val="40"/>
                    </w:rPr>
                    <w:sym w:font="Wingdings" w:char="F085"/>
                  </w:r>
                </w:p>
              </w:txbxContent>
            </v:textbox>
          </v:shape>
        </w:pict>
      </w:r>
    </w:p>
    <w:p w:rsidR="009E1030" w:rsidRDefault="009E1030" w:rsidP="000032BF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вестно, что в спектре галактики типа Е0 линия поглощения водорода </w:t>
      </w:r>
      <w:r w:rsidRPr="00B60D33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29" type="#_x0000_t75" style="width:17.65pt;height:17.65pt" o:ole="">
            <v:imagedata r:id="rId15" o:title=""/>
          </v:shape>
          <o:OLEObject Type="Embed" ProgID="Equation.DSMT4" ShapeID="_x0000_i1029" DrawAspect="Content" ObjectID="_138286243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имеет длину волны </w:t>
      </w:r>
      <w:r w:rsidRPr="00B60D33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30" type="#_x0000_t75" style="width:48.9pt;height:14.25pt" o:ole="">
            <v:imagedata r:id="rId17" o:title=""/>
          </v:shape>
          <o:OLEObject Type="Embed" ProgID="Equation.DSMT4" ShapeID="_x0000_i1030" DrawAspect="Content" ObjectID="_1382862437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нм, при этом лабораторная длина этой волны составляет </w:t>
      </w:r>
      <w:r w:rsidRPr="00B60D33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31" type="#_x0000_t75" style="width:54.35pt;height:17.65pt" o:ole="">
            <v:imagedata r:id="rId19" o:title=""/>
          </v:shape>
          <o:OLEObject Type="Embed" ProgID="Equation.DSMT4" ShapeID="_x0000_i1031" DrawAspect="Content" ObjectID="_1382862438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нм. Кроме того, галактика имеет угловой диаметр </w:t>
      </w:r>
      <w:r w:rsidRPr="00B60D3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2" type="#_x0000_t75" style="width:44.85pt;height:15.6pt" o:ole="">
            <v:imagedata r:id="rId21" o:title=""/>
          </v:shape>
          <o:OLEObject Type="Embed" ProgID="Equation.DSMT4" ShapeID="_x0000_i1032" DrawAspect="Content" ObjectID="_1382862439" r:id="rId22"/>
        </w:object>
      </w:r>
      <w:r>
        <w:rPr>
          <w:rFonts w:ascii="Times New Roman" w:hAnsi="Times New Roman" w:cs="Times New Roman"/>
          <w:sz w:val="24"/>
          <w:szCs w:val="24"/>
        </w:rPr>
        <w:t>. Определите ее диаметр в парсеках.</w:t>
      </w:r>
    </w:p>
    <w:p w:rsidR="000032BF" w:rsidRDefault="000032BF" w:rsidP="000032BF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</w:p>
    <w:p w:rsidR="000032BF" w:rsidRDefault="000032BF" w:rsidP="000032BF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</w:p>
    <w:p w:rsidR="000032BF" w:rsidRDefault="000032BF" w:rsidP="000032BF">
      <w:pPr>
        <w:spacing w:after="0"/>
        <w:ind w:left="360"/>
        <w:jc w:val="center"/>
        <w:rPr>
          <w:rFonts w:ascii="Verdana" w:hAnsi="Verdana"/>
          <w:b/>
          <w:sz w:val="32"/>
          <w:szCs w:val="32"/>
        </w:rPr>
      </w:pPr>
      <w:r>
        <w:rPr>
          <w:rFonts w:ascii="Verdana" w:hAnsi="Verdana"/>
          <w:b/>
          <w:sz w:val="32"/>
          <w:szCs w:val="32"/>
        </w:rPr>
        <w:t>Справочные данные</w:t>
      </w:r>
    </w:p>
    <w:p w:rsidR="007A7069" w:rsidRPr="00F678E1" w:rsidRDefault="007A7069" w:rsidP="000032BF">
      <w:pPr>
        <w:spacing w:after="0"/>
        <w:ind w:left="360"/>
        <w:jc w:val="center"/>
        <w:rPr>
          <w:rFonts w:ascii="Verdana" w:hAnsi="Verdana"/>
          <w:b/>
          <w:sz w:val="32"/>
          <w:szCs w:val="32"/>
        </w:rPr>
      </w:pPr>
    </w:p>
    <w:p w:rsidR="000032BF" w:rsidRDefault="000032BF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Широта Минска </w:t>
      </w:r>
      <w:r w:rsidRPr="000032BF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3" type="#_x0000_t75" style="width:39.4pt;height:15.6pt" o:ole="">
            <v:imagedata r:id="rId23" o:title=""/>
          </v:shape>
          <o:OLEObject Type="Embed" ProgID="Equation.DSMT4" ShapeID="_x0000_i1033" DrawAspect="Content" ObjectID="_1382862440" r:id="rId24"/>
        </w:object>
      </w:r>
    </w:p>
    <w:p w:rsidR="000032BF" w:rsidRDefault="000032BF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ольшая полуось орбиты Марса </w:t>
      </w:r>
      <w:r w:rsidRPr="000032BF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34" type="#_x0000_t75" style="width:55pt;height:17.65pt" o:ole="">
            <v:imagedata r:id="rId25" o:title=""/>
          </v:shape>
          <o:OLEObject Type="Embed" ProgID="Equation.DSMT4" ShapeID="_x0000_i1034" DrawAspect="Content" ObjectID="_1382862441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а.е.</w:t>
      </w:r>
    </w:p>
    <w:p w:rsidR="000032BF" w:rsidRDefault="000032BF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иаметр Марса </w:t>
      </w:r>
      <w:r w:rsidRPr="000032BF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035" type="#_x0000_t75" style="width:56.4pt;height:17.65pt" o:ole="">
            <v:imagedata r:id="rId27" o:title=""/>
          </v:shape>
          <o:OLEObject Type="Embed" ProgID="Equation.DSMT4" ShapeID="_x0000_i1035" DrawAspect="Content" ObjectID="_1382862442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км</w:t>
      </w:r>
    </w:p>
    <w:p w:rsidR="000032BF" w:rsidRDefault="000032BF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сса Солнца </w:t>
      </w:r>
      <w:r w:rsidR="00890037" w:rsidRPr="000032BF">
        <w:rPr>
          <w:rFonts w:ascii="Times New Roman" w:hAnsi="Times New Roman" w:cs="Times New Roman"/>
          <w:position w:val="-12"/>
          <w:sz w:val="24"/>
          <w:szCs w:val="24"/>
        </w:rPr>
        <w:object w:dxaOrig="1560" w:dyaOrig="380">
          <v:shape id="_x0000_i1040" type="#_x0000_t75" style="width:77.45pt;height:19pt" o:ole="">
            <v:imagedata r:id="rId29" o:title=""/>
          </v:shape>
          <o:OLEObject Type="Embed" ProgID="Equation.DSMT4" ShapeID="_x0000_i1040" DrawAspect="Content" ObjectID="_1382862443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кг</w:t>
      </w:r>
    </w:p>
    <w:p w:rsidR="007A7069" w:rsidRDefault="007A7069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диус Солнца </w:t>
      </w:r>
      <w:r w:rsidRPr="007A7069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036" type="#_x0000_t75" style="width:69.3pt;height:17.65pt" o:ole="">
            <v:imagedata r:id="rId31" o:title=""/>
          </v:shape>
          <o:OLEObject Type="Embed" ProgID="Equation.DSMT4" ShapeID="_x0000_i1036" DrawAspect="Content" ObjectID="_1382862444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км</w:t>
      </w:r>
    </w:p>
    <w:p w:rsidR="000032BF" w:rsidRDefault="000032BF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равитационная постоянная </w:t>
      </w:r>
      <w:r w:rsidR="007A7069" w:rsidRPr="000032BF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37" type="#_x0000_t75" style="width:129.05pt;height:17.65pt" o:ole="">
            <v:imagedata r:id="rId33" o:title=""/>
          </v:shape>
          <o:OLEObject Type="Embed" ProgID="Equation.DSMT4" ShapeID="_x0000_i1037" DrawAspect="Content" ObjectID="_1382862445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7069" w:rsidRPr="000032BF" w:rsidRDefault="007A7069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оянная Хаббла </w:t>
      </w:r>
      <w:r w:rsidRPr="007A7069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38" type="#_x0000_t75" style="width:102.55pt;height:19.7pt" o:ole="">
            <v:imagedata r:id="rId35" o:title=""/>
          </v:shape>
          <o:OLEObject Type="Embed" ProgID="Equation.DSMT4" ShapeID="_x0000_i1038" DrawAspect="Content" ObjectID="_1382862446" r:id="rId36"/>
        </w:object>
      </w:r>
    </w:p>
    <w:p w:rsidR="007A7069" w:rsidRDefault="007A7069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 пк = 206 265 а.е. = </w:t>
      </w:r>
      <w:r w:rsidRPr="007A7069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039" type="#_x0000_t75" style="width:40.1pt;height:15.6pt" o:ole="">
            <v:imagedata r:id="rId37" o:title=""/>
          </v:shape>
          <o:OLEObject Type="Embed" ProgID="Equation.DSMT4" ShapeID="_x0000_i1039" DrawAspect="Content" ObjectID="_1382862447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км</w:t>
      </w:r>
    </w:p>
    <w:p w:rsidR="007A7069" w:rsidRDefault="007A7069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 а.е. = 149.6 млн км</w:t>
      </w:r>
    </w:p>
    <w:p w:rsidR="007A7069" w:rsidRDefault="007A7069" w:rsidP="007A7069">
      <w:pPr>
        <w:spacing w:after="0"/>
        <w:ind w:left="2552"/>
        <w:jc w:val="both"/>
        <w:rPr>
          <w:rFonts w:ascii="Times New Roman" w:hAnsi="Times New Roman" w:cs="Times New Roman"/>
          <w:sz w:val="24"/>
          <w:szCs w:val="24"/>
        </w:rPr>
      </w:pPr>
    </w:p>
    <w:p w:rsidR="000032BF" w:rsidRDefault="000032BF" w:rsidP="000032BF">
      <w:pPr>
        <w:spacing w:after="0"/>
        <w:ind w:left="142"/>
        <w:jc w:val="both"/>
        <w:rPr>
          <w:rFonts w:ascii="Times New Roman" w:hAnsi="Times New Roman" w:cs="Times New Roman"/>
          <w:sz w:val="24"/>
          <w:szCs w:val="24"/>
        </w:rPr>
      </w:pPr>
    </w:p>
    <w:p w:rsidR="00836ED9" w:rsidRDefault="00836ED9">
      <w:pPr>
        <w:rPr>
          <w:rFonts w:ascii="Times New Roman" w:hAnsi="Times New Roman" w:cs="Times New Roman"/>
          <w:b/>
          <w:sz w:val="24"/>
          <w:szCs w:val="24"/>
        </w:rPr>
      </w:pPr>
    </w:p>
    <w:p w:rsidR="00836ED9" w:rsidRPr="001F42CD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b/>
          <w:sz w:val="20"/>
          <w:szCs w:val="20"/>
          <w:lang w:eastAsia="ru-RU"/>
        </w:rPr>
      </w:pPr>
      <w:r w:rsidRPr="00836ED9">
        <w:rPr>
          <w:rFonts w:ascii="Courier New" w:eastAsia="Times New Roman" w:hAnsi="Courier New" w:cs="Courier New"/>
          <w:b/>
          <w:sz w:val="20"/>
          <w:szCs w:val="20"/>
          <w:lang w:eastAsia="ru-RU"/>
        </w:rPr>
        <w:t>Эфемериды Солнца</w:t>
      </w:r>
      <w:r w:rsidR="001F42CD">
        <w:rPr>
          <w:rFonts w:ascii="Courier New" w:eastAsia="Times New Roman" w:hAnsi="Courier New" w:cs="Courier New"/>
          <w:b/>
          <w:sz w:val="20"/>
          <w:szCs w:val="20"/>
          <w:lang w:eastAsia="ru-RU"/>
        </w:rPr>
        <w:t xml:space="preserve"> на 2011 год</w:t>
      </w:r>
    </w:p>
    <w:p w:rsidR="00836ED9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836ED9" w:rsidRPr="001F42CD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/>
        <w:rPr>
          <w:rFonts w:ascii="Courier New" w:eastAsia="Times New Roman" w:hAnsi="Courier New" w:cs="Courier New"/>
          <w:b/>
          <w:sz w:val="20"/>
          <w:szCs w:val="20"/>
          <w:lang w:eastAsia="ru-RU"/>
        </w:rPr>
      </w:pPr>
      <w:r w:rsidRPr="001F42CD">
        <w:rPr>
          <w:rFonts w:ascii="Courier New" w:eastAsia="Times New Roman" w:hAnsi="Courier New" w:cs="Courier New"/>
          <w:b/>
          <w:sz w:val="20"/>
          <w:szCs w:val="20"/>
          <w:lang w:eastAsia="ru-RU"/>
        </w:rPr>
        <w:t xml:space="preserve">     Дата            Прямое        Склонение  Созвездие   Расст.</w:t>
      </w:r>
    </w:p>
    <w:p w:rsidR="00836ED9" w:rsidRPr="001F42CD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993"/>
        <w:rPr>
          <w:rFonts w:ascii="Courier New" w:eastAsia="Times New Roman" w:hAnsi="Courier New" w:cs="Courier New"/>
          <w:b/>
          <w:sz w:val="20"/>
          <w:szCs w:val="20"/>
          <w:lang w:val="en-US" w:eastAsia="ru-RU"/>
        </w:rPr>
      </w:pPr>
      <w:r w:rsidRPr="001F42CD">
        <w:rPr>
          <w:rFonts w:ascii="Courier New" w:eastAsia="Times New Roman" w:hAnsi="Courier New" w:cs="Courier New"/>
          <w:b/>
          <w:sz w:val="20"/>
          <w:szCs w:val="20"/>
          <w:lang w:eastAsia="ru-RU"/>
        </w:rPr>
        <w:t xml:space="preserve">                   восхождение                           от Земли</w:t>
      </w:r>
    </w:p>
    <w:p w:rsidR="00836ED9" w:rsidRPr="001F42CD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b/>
          <w:sz w:val="20"/>
          <w:szCs w:val="20"/>
          <w:lang w:val="en-US" w:eastAsia="ru-RU"/>
        </w:rPr>
      </w:pPr>
      <w:r w:rsidRPr="001F42CD">
        <w:rPr>
          <w:rFonts w:ascii="Courier New" w:eastAsia="Times New Roman" w:hAnsi="Courier New" w:cs="Courier New"/>
          <w:b/>
          <w:sz w:val="20"/>
          <w:szCs w:val="20"/>
          <w:lang w:eastAsia="ru-RU"/>
        </w:rPr>
        <w:t xml:space="preserve">                             (ч:м:с)        (°</w:t>
      </w:r>
      <w:r w:rsidR="00047FA5">
        <w:rPr>
          <w:rFonts w:ascii="Courier New" w:eastAsia="Times New Roman" w:hAnsi="Courier New" w:cs="Courier New"/>
          <w:b/>
          <w:sz w:val="20"/>
          <w:szCs w:val="20"/>
          <w:lang w:val="en-US" w:eastAsia="ru-RU"/>
        </w:rPr>
        <w:t>:</w:t>
      </w:r>
      <w:r w:rsidR="001F42CD" w:rsidRPr="001F42CD">
        <w:rPr>
          <w:rFonts w:ascii="Courier New" w:eastAsia="Times New Roman" w:hAnsi="Courier New" w:cs="Courier New"/>
          <w:b/>
          <w:sz w:val="20"/>
          <w:szCs w:val="20"/>
          <w:lang w:val="en-US" w:eastAsia="ru-RU"/>
        </w:rPr>
        <w:t>’</w:t>
      </w:r>
      <w:r w:rsidR="00047FA5">
        <w:rPr>
          <w:rFonts w:ascii="Courier New" w:eastAsia="Times New Roman" w:hAnsi="Courier New" w:cs="Courier New"/>
          <w:b/>
          <w:sz w:val="20"/>
          <w:szCs w:val="20"/>
          <w:lang w:val="en-US" w:eastAsia="ru-RU"/>
        </w:rPr>
        <w:t>:</w:t>
      </w:r>
      <w:r w:rsidR="001F42CD" w:rsidRPr="001F42CD">
        <w:rPr>
          <w:rFonts w:ascii="Courier New" w:eastAsia="Times New Roman" w:hAnsi="Courier New" w:cs="Courier New"/>
          <w:b/>
          <w:sz w:val="20"/>
          <w:szCs w:val="20"/>
          <w:lang w:val="en-US" w:eastAsia="ru-RU"/>
        </w:rPr>
        <w:t>”)</w:t>
      </w:r>
    </w:p>
    <w:p w:rsidR="00836ED9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5/12/2010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6:46:06.6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2:21:06.4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Oph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5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12/201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7:30:02.5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3:15:32.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Oph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43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12/201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8:14:22.9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3:23:48.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Sg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3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1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9:03:00.8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2:38:51.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Sg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33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1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9:46:30.45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1:11:00.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Sg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36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1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0:28:53.4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19:02:43.3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Cap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4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2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1:14:01.5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16:01:30.8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Cap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59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2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1:53:38.9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12:47:38.4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Cap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77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2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2:32:03.25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9:13:09.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Aq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98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3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3:02:05.0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6:11:10.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Aq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918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3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3:38:58.9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2:16:25.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Psc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944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3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0:15:27.7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1:40:25.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Psc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971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4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0:55:33.1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5:56:25.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Psc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03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4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:32:17.2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9:38:29.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Psc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31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4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:09:34.8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3:04:32.8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Ari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59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5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:47:41.3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6:09:11.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Ari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8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5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3:26:42.3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8:46:59.8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Tau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08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5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4:06:38.7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0:53:07.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Tau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28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6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4:51:32.63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2:30:19.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Tau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46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6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5:32:55.6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3:17:30.5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Tau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57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6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6:14:30.2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3:23:45.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Gem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6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7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6:55:54.9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2:48:55.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Gem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67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7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7:36:45.58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21:34:35.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Gem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6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7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8:16:46.9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9:43:36.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Cnc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58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8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8:59:42.0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7:03:48.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Cnc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4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8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9:37:39.40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4:09:32.8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Leo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29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8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0:14:44.0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10:52:45.3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Leo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109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09/2011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0:54:45.1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6:56:32.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Leo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83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09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1:30:41.8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3:09:51.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Leo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57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09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2:06:34.8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0:42:46.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Vi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30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10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2:42:44.14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4:35:41.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Vi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.0001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10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3:19:28.29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-8:22:51.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Vi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972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10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3:57:08.13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11:58:20.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Vi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94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11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4:39:56.6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15:33:59.4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Lib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916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/11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5:20:16.2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18:23:16.8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Lib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92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25/11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6:02:00.5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0:40:21.5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Sco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72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5/12/2011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6:44:59.87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2:19:06.5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Oph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55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15/12/2011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7:28:53.42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3:14:42.6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Oph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43</w:t>
      </w:r>
    </w:p>
    <w:p w:rsidR="00836ED9" w:rsidRPr="007D3FC6" w:rsidRDefault="00836ED9" w:rsidP="00836ED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Courier New" w:eastAsia="Times New Roman" w:hAnsi="Courier New" w:cs="Courier New"/>
          <w:sz w:val="20"/>
          <w:szCs w:val="20"/>
          <w:lang w:eastAsia="ru-RU"/>
        </w:rPr>
      </w:pP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25/12/2011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18:13:14.94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-23:24:09.5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 xml:space="preserve">Sgr  </w:t>
      </w:r>
      <w:r>
        <w:rPr>
          <w:rFonts w:ascii="Courier New" w:eastAsia="Times New Roman" w:hAnsi="Courier New" w:cs="Courier New"/>
          <w:sz w:val="20"/>
          <w:szCs w:val="20"/>
          <w:lang w:eastAsia="ru-RU"/>
        </w:rPr>
        <w:tab/>
        <w:t xml:space="preserve"> </w:t>
      </w:r>
      <w:r w:rsidRPr="007D3FC6">
        <w:rPr>
          <w:rFonts w:ascii="Courier New" w:eastAsia="Times New Roman" w:hAnsi="Courier New" w:cs="Courier New"/>
          <w:sz w:val="20"/>
          <w:szCs w:val="20"/>
          <w:lang w:eastAsia="ru-RU"/>
        </w:rPr>
        <w:t>0.9836</w:t>
      </w:r>
    </w:p>
    <w:p w:rsidR="00836ED9" w:rsidRPr="0021086A" w:rsidRDefault="00836ED9" w:rsidP="00836ED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36ED9" w:rsidRDefault="00836ED9">
      <w:pPr>
        <w:rPr>
          <w:rFonts w:ascii="Times New Roman" w:hAnsi="Times New Roman" w:cs="Times New Roman"/>
          <w:b/>
          <w:sz w:val="24"/>
          <w:szCs w:val="24"/>
        </w:rPr>
      </w:pPr>
    </w:p>
    <w:p w:rsidR="00836ED9" w:rsidRDefault="00836ED9">
      <w:pPr>
        <w:rPr>
          <w:rFonts w:ascii="Times New Roman" w:hAnsi="Times New Roman" w:cs="Times New Roman"/>
          <w:b/>
          <w:sz w:val="24"/>
          <w:szCs w:val="24"/>
        </w:rPr>
      </w:pPr>
    </w:p>
    <w:sectPr w:rsidR="00836ED9" w:rsidSect="009E1030">
      <w:headerReference w:type="default" r:id="rId39"/>
      <w:pgSz w:w="11906" w:h="16838"/>
      <w:pgMar w:top="1560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2BCE" w:rsidRDefault="009A2BCE" w:rsidP="009E1030">
      <w:pPr>
        <w:spacing w:after="0" w:line="240" w:lineRule="auto"/>
      </w:pPr>
      <w:r>
        <w:separator/>
      </w:r>
    </w:p>
  </w:endnote>
  <w:endnote w:type="continuationSeparator" w:id="1">
    <w:p w:rsidR="009A2BCE" w:rsidRDefault="009A2BCE" w:rsidP="009E10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rolina">
    <w:panose1 w:val="02000605060000020004"/>
    <w:charset w:val="CC"/>
    <w:family w:val="auto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2BCE" w:rsidRDefault="009A2BCE" w:rsidP="009E1030">
      <w:pPr>
        <w:spacing w:after="0" w:line="240" w:lineRule="auto"/>
      </w:pPr>
      <w:r>
        <w:separator/>
      </w:r>
    </w:p>
  </w:footnote>
  <w:footnote w:type="continuationSeparator" w:id="1">
    <w:p w:rsidR="009A2BCE" w:rsidRDefault="009A2BCE" w:rsidP="009E10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1030" w:rsidRDefault="00654B06">
    <w:pPr>
      <w:pStyle w:val="a4"/>
    </w:pPr>
    <w:r>
      <w:rPr>
        <w:noProof/>
        <w:lang w:eastAsia="ru-RU"/>
      </w:rPr>
      <w:pict>
        <v:line id="_x0000_s2053" style="position:absolute;z-index:251659264" from="-11.7pt,32.15pt" to="497.75pt,32.15pt"/>
      </w:pict>
    </w:r>
    <w:r>
      <w:rPr>
        <w:noProof/>
        <w:lang w:eastAsia="ru-RU"/>
      </w:rPr>
      <w:pict>
        <v:group id="_x0000_s2049" style="position:absolute;margin-left:67.85pt;margin-top:-8.5pt;width:413.15pt;height:39.5pt;z-index:251658240" coordorigin="2700,538" coordsize="8263,790">
          <v:shapetype id="_x0000_t202" coordsize="21600,21600" o:spt="202" path="m,l,21600r21600,l21600,xe">
            <v:stroke joinstyle="miter"/>
            <v:path gradientshapeok="t" o:connecttype="rect"/>
          </v:shapetype>
          <v:shape id="_x0000_s2050" type="#_x0000_t202" style="position:absolute;left:3960;top:608;width:7003;height:720" filled="f" stroked="f">
            <v:textbox style="mso-next-textbox:#_x0000_s2050">
              <w:txbxContent>
                <w:p w:rsidR="009E1030" w:rsidRPr="009E1030" w:rsidRDefault="009E1030" w:rsidP="009E1030">
                  <w:pPr>
                    <w:spacing w:after="0" w:line="240" w:lineRule="auto"/>
                    <w:rPr>
                      <w:rFonts w:ascii="Verdana" w:eastAsia="Calibri" w:hAnsi="Verdana" w:cs="Times New Roman"/>
                    </w:rPr>
                  </w:pPr>
                  <w:r w:rsidRPr="009E1030">
                    <w:rPr>
                      <w:rFonts w:ascii="Verdana" w:hAnsi="Verdana"/>
                      <w:sz w:val="24"/>
                      <w:szCs w:val="24"/>
                    </w:rPr>
                    <w:t>Районная</w:t>
                  </w:r>
                  <w:r w:rsidRPr="009E1030">
                    <w:rPr>
                      <w:rFonts w:ascii="Verdana" w:eastAsia="Calibri" w:hAnsi="Verdana" w:cs="Times New Roman"/>
                      <w:sz w:val="24"/>
                      <w:szCs w:val="24"/>
                    </w:rPr>
                    <w:t xml:space="preserve"> олимпиада по астрономии</w:t>
                  </w:r>
                  <w:r w:rsidRPr="009E1030">
                    <w:rPr>
                      <w:rFonts w:ascii="Verdana" w:hAnsi="Verdana"/>
                      <w:sz w:val="24"/>
                      <w:szCs w:val="24"/>
                    </w:rPr>
                    <w:t>, г. Минск</w:t>
                  </w:r>
                  <w:r>
                    <w:rPr>
                      <w:rFonts w:ascii="Verdana" w:hAnsi="Verdana"/>
                    </w:rPr>
                    <w:br/>
                  </w:r>
                  <w:r w:rsidRPr="009E1030">
                    <w:rPr>
                      <w:rFonts w:ascii="Verdana" w:hAnsi="Verdana"/>
                      <w:sz w:val="20"/>
                      <w:szCs w:val="20"/>
                    </w:rPr>
                    <w:t>Задания теоретического тура</w:t>
                  </w:r>
                </w:p>
              </w:txbxContent>
            </v:textbox>
          </v:shape>
          <v:shape id="_x0000_s2051" type="#_x0000_t202" style="position:absolute;left:2700;top:538;width:5760;height:720" filled="f" stroked="f">
            <v:textbox style="mso-next-textbox:#_x0000_s2051">
              <w:txbxContent>
                <w:p w:rsidR="009E1030" w:rsidRPr="00EF3907" w:rsidRDefault="009E1030" w:rsidP="009E1030">
                  <w:pPr>
                    <w:rPr>
                      <w:rFonts w:ascii="Carolina" w:eastAsia="Calibri" w:hAnsi="Carolina" w:cs="Times New Roman"/>
                      <w:b/>
                      <w:color w:val="000000"/>
                      <w:sz w:val="52"/>
                      <w:szCs w:val="52"/>
                      <w:lang w:val="en-US"/>
                    </w:rPr>
                  </w:pPr>
                  <w:r w:rsidRPr="00EF3907">
                    <w:rPr>
                      <w:rFonts w:ascii="Carolina" w:eastAsia="Calibri" w:hAnsi="Carolina" w:cs="Times New Roman"/>
                      <w:b/>
                      <w:color w:val="000000"/>
                      <w:sz w:val="52"/>
                      <w:szCs w:val="52"/>
                      <w:lang w:val="en-US"/>
                    </w:rPr>
                    <w:t>2011</w:t>
                  </w:r>
                </w:p>
              </w:txbxContent>
            </v:textbox>
          </v:shape>
          <v:line id="_x0000_s2052" style="position:absolute" from="3927,723" to="3927,1212" strokecolor="black [3213]" strokeweight="1.25pt"/>
        </v:group>
      </w:pict>
    </w:r>
  </w:p>
  <w:p w:rsidR="009E1030" w:rsidRDefault="009E1030">
    <w:pPr>
      <w:pStyle w:val="a4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drawingGridHorizontalSpacing w:val="110"/>
  <w:displayHorizontalDrawingGridEvery w:val="2"/>
  <w:characterSpacingControl w:val="doNotCompress"/>
  <w:hdrShapeDefaults>
    <o:shapedefaults v:ext="edit" spidmax="717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C581C"/>
    <w:rsid w:val="000032BF"/>
    <w:rsid w:val="00047FA5"/>
    <w:rsid w:val="001C1E14"/>
    <w:rsid w:val="001F42CD"/>
    <w:rsid w:val="00210AFA"/>
    <w:rsid w:val="00220D51"/>
    <w:rsid w:val="004959F5"/>
    <w:rsid w:val="004B42B5"/>
    <w:rsid w:val="00654B06"/>
    <w:rsid w:val="00686C2D"/>
    <w:rsid w:val="007558CA"/>
    <w:rsid w:val="007A7069"/>
    <w:rsid w:val="007D7386"/>
    <w:rsid w:val="00836ED9"/>
    <w:rsid w:val="00890037"/>
    <w:rsid w:val="008F2457"/>
    <w:rsid w:val="009A2BCE"/>
    <w:rsid w:val="009B43C7"/>
    <w:rsid w:val="009E1030"/>
    <w:rsid w:val="00A200B7"/>
    <w:rsid w:val="00C268D3"/>
    <w:rsid w:val="00E54FFA"/>
    <w:rsid w:val="00EC58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58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58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9E10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E1030"/>
  </w:style>
  <w:style w:type="paragraph" w:styleId="a6">
    <w:name w:val="footer"/>
    <w:basedOn w:val="a"/>
    <w:link w:val="a7"/>
    <w:uiPriority w:val="99"/>
    <w:semiHidden/>
    <w:unhideWhenUsed/>
    <w:rsid w:val="009E103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9E1030"/>
  </w:style>
  <w:style w:type="paragraph" w:styleId="a8">
    <w:name w:val="Balloon Text"/>
    <w:basedOn w:val="a"/>
    <w:link w:val="a9"/>
    <w:uiPriority w:val="99"/>
    <w:semiHidden/>
    <w:unhideWhenUsed/>
    <w:rsid w:val="009E10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E10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1D3A6F-90A1-49EA-8E47-E68343D25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56</Words>
  <Characters>374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іктар Малышчыц</dc:creator>
  <cp:keywords/>
  <dc:description/>
  <cp:lastModifiedBy>Віктар Малышчыц</cp:lastModifiedBy>
  <cp:revision>4</cp:revision>
  <dcterms:created xsi:type="dcterms:W3CDTF">2011-11-09T23:24:00Z</dcterms:created>
  <dcterms:modified xsi:type="dcterms:W3CDTF">2011-11-15T08:20:00Z</dcterms:modified>
</cp:coreProperties>
</file>